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70EE3B0" w14:textId="77777777" w:rsidR="00A305A8" w:rsidRPr="00A305A8" w:rsidRDefault="00A305A8" w:rsidP="00A305A8">
      <w:pPr>
        <w:pStyle w:val="wuBaseText"/>
        <w:rPr>
          <w:u w:val="single"/>
        </w:rPr>
      </w:pPr>
      <w:r>
        <w:rPr>
          <w:u w:val="single"/>
        </w:rPr>
        <w:t>10.2: Probability</w:t>
      </w:r>
    </w:p>
    <w:p w14:paraId="31419B0C" w14:textId="6C12E176" w:rsidR="00A305A8" w:rsidRDefault="00A305A8" w:rsidP="00A305A8">
      <w:pPr>
        <w:pStyle w:val="wuBaseText"/>
      </w:pPr>
      <w:r>
        <w:t>You have one number cube</w:t>
      </w:r>
      <w:r w:rsidR="00F623F0">
        <w:t xml:space="preserve"> (dice)</w:t>
      </w:r>
      <w:r>
        <w:t xml:space="preserve"> to roll and a friend has two number cubes to roll. Explain who has </w:t>
      </w:r>
      <w:r>
        <w:br/>
        <w:t>a better chance of rolling a 4.</w:t>
      </w:r>
    </w:p>
    <w:p w14:paraId="3CE5F978" w14:textId="77777777" w:rsidR="00A305A8" w:rsidRDefault="00A305A8" w:rsidP="00A305A8">
      <w:pPr>
        <w:pStyle w:val="wuBaseText"/>
      </w:pPr>
    </w:p>
    <w:p w14:paraId="6A234CAF" w14:textId="77777777" w:rsidR="00A305A8" w:rsidRDefault="00A305A8" w:rsidP="00A305A8">
      <w:pPr>
        <w:pStyle w:val="wuBaseText"/>
      </w:pPr>
    </w:p>
    <w:p w14:paraId="6741B927" w14:textId="77777777" w:rsidR="00A305A8" w:rsidRDefault="00A305A8" w:rsidP="00A305A8">
      <w:pPr>
        <w:pStyle w:val="wuDirectionLine"/>
      </w:pPr>
      <w:r>
        <w:t>Determine whether the fraction is in lowest terms. If not, simplify the fraction.</w:t>
      </w:r>
    </w:p>
    <w:p w14:paraId="5F68F65E" w14:textId="77777777" w:rsidR="00A305A8" w:rsidRDefault="00A305A8" w:rsidP="00A305A8">
      <w:pPr>
        <w:pStyle w:val="wuNumList3"/>
      </w:pPr>
      <w:r>
        <w:tab/>
      </w:r>
      <w:r w:rsidRPr="00CB0FBF">
        <w:rPr>
          <w:rStyle w:val="wuListNumber"/>
        </w:rPr>
        <w:t>1.</w:t>
      </w:r>
      <w:r>
        <w:tab/>
      </w:r>
      <w:r w:rsidRPr="00F77B08">
        <w:rPr>
          <w:position w:val="-36"/>
        </w:rPr>
        <w:object w:dxaOrig="480" w:dyaOrig="960" w14:anchorId="77ABC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48pt" o:ole="">
            <v:imagedata r:id="rId8" o:title=""/>
          </v:shape>
          <o:OLEObject Type="Embed" ProgID="Equation.DSMT4" ShapeID="_x0000_i1025" DrawAspect="Content" ObjectID="_1364976481"/>
        </w:object>
      </w:r>
      <w:r>
        <w:tab/>
      </w:r>
      <w:r w:rsidRPr="00CB0FBF">
        <w:rPr>
          <w:rStyle w:val="wuListNumber"/>
        </w:rPr>
        <w:t>2.</w:t>
      </w:r>
      <w:r>
        <w:tab/>
      </w:r>
      <w:r w:rsidRPr="00F77B08">
        <w:rPr>
          <w:position w:val="-36"/>
        </w:rPr>
        <w:object w:dxaOrig="540" w:dyaOrig="960" w14:anchorId="153925A8">
          <v:shape id="_x0000_i1026" type="#_x0000_t75" style="width:27pt;height:48pt" o:ole="">
            <v:imagedata r:id="rId10" o:title=""/>
          </v:shape>
          <o:OLEObject Type="Embed" ProgID="Equation.DSMT4" ShapeID="_x0000_i1026" DrawAspect="Content" ObjectID="_1364976482"/>
        </w:object>
      </w:r>
      <w:r>
        <w:tab/>
      </w:r>
      <w:r w:rsidRPr="00CB0FBF">
        <w:rPr>
          <w:rStyle w:val="wuListNumber"/>
        </w:rPr>
        <w:t>3.</w:t>
      </w:r>
      <w:r w:rsidRPr="00CB0FBF">
        <w:rPr>
          <w:rStyle w:val="wuListNumber"/>
        </w:rPr>
        <w:tab/>
      </w:r>
      <w:r w:rsidRPr="00F77B08">
        <w:rPr>
          <w:rStyle w:val="wuListNumber"/>
          <w:position w:val="-36"/>
        </w:rPr>
        <w:object w:dxaOrig="480" w:dyaOrig="960" w14:anchorId="4C666C2E">
          <v:shape id="_x0000_i1027" type="#_x0000_t75" style="width:24pt;height:48pt" o:ole="">
            <v:imagedata r:id="rId12" o:title=""/>
          </v:shape>
          <o:OLEObject Type="Embed" ProgID="Equation.DSMT4" ShapeID="_x0000_i1027" DrawAspect="Content" ObjectID="_1364976483"/>
        </w:object>
      </w:r>
    </w:p>
    <w:p w14:paraId="58C04EE3" w14:textId="77777777" w:rsidR="00A305A8" w:rsidRDefault="00A305A8" w:rsidP="00A305A8">
      <w:pPr>
        <w:pStyle w:val="wuNumList3"/>
      </w:pPr>
      <w:r>
        <w:tab/>
      </w:r>
      <w:r w:rsidRPr="00CB0FBF">
        <w:rPr>
          <w:rStyle w:val="wuListNumber"/>
        </w:rPr>
        <w:t>4.</w:t>
      </w:r>
      <w:r>
        <w:tab/>
      </w:r>
      <w:r w:rsidRPr="00F77B08">
        <w:rPr>
          <w:position w:val="-36"/>
        </w:rPr>
        <w:object w:dxaOrig="520" w:dyaOrig="960" w14:anchorId="10510BDD">
          <v:shape id="_x0000_i1028" type="#_x0000_t75" style="width:26pt;height:48pt" o:ole="">
            <v:imagedata r:id="rId14" o:title=""/>
          </v:shape>
          <o:OLEObject Type="Embed" ProgID="Equation.DSMT4" ShapeID="_x0000_i1028" DrawAspect="Content" ObjectID="_1364976484"/>
        </w:object>
      </w:r>
      <w:r>
        <w:tab/>
      </w:r>
      <w:r w:rsidRPr="00CB0FBF">
        <w:rPr>
          <w:rStyle w:val="wuListNumber"/>
        </w:rPr>
        <w:t>5.</w:t>
      </w:r>
      <w:r>
        <w:tab/>
      </w:r>
      <w:r w:rsidRPr="00F77B08">
        <w:rPr>
          <w:position w:val="-36"/>
        </w:rPr>
        <w:object w:dxaOrig="520" w:dyaOrig="960" w14:anchorId="1040C706">
          <v:shape id="_x0000_i1029" type="#_x0000_t75" style="width:26pt;height:48pt" o:ole="">
            <v:imagedata r:id="rId16" o:title=""/>
          </v:shape>
          <o:OLEObject Type="Embed" ProgID="Equation.DSMT4" ShapeID="_x0000_i1029" DrawAspect="Content" ObjectID="_1364976485"/>
        </w:object>
      </w:r>
      <w:r>
        <w:tab/>
      </w:r>
      <w:r w:rsidRPr="00CB0FBF">
        <w:rPr>
          <w:rStyle w:val="wuListNumber"/>
        </w:rPr>
        <w:t>6.</w:t>
      </w:r>
      <w:r>
        <w:tab/>
      </w:r>
      <w:r w:rsidRPr="00F77B08">
        <w:rPr>
          <w:position w:val="-36"/>
        </w:rPr>
        <w:object w:dxaOrig="520" w:dyaOrig="960" w14:anchorId="201FEB54">
          <v:shape id="_x0000_i1030" type="#_x0000_t75" style="width:26pt;height:48pt" o:ole="">
            <v:imagedata r:id="rId18" o:title=""/>
          </v:shape>
          <o:OLEObject Type="Embed" ProgID="Equation.DSMT4" ShapeID="_x0000_i1030" DrawAspect="Content" ObjectID="_1364976486"/>
        </w:object>
      </w:r>
    </w:p>
    <w:p w14:paraId="649F3307" w14:textId="77777777" w:rsidR="004F6D36" w:rsidRDefault="004F6D36" w:rsidP="00A305A8">
      <w:pPr>
        <w:pStyle w:val="wuBaseText"/>
      </w:pPr>
    </w:p>
    <w:p w14:paraId="4A758835" w14:textId="77777777" w:rsidR="004F6D36" w:rsidRDefault="004F6D36" w:rsidP="00A305A8">
      <w:pPr>
        <w:pStyle w:val="wuBaseText"/>
      </w:pPr>
    </w:p>
    <w:p w14:paraId="19F72BFA" w14:textId="77777777" w:rsidR="004F6D36" w:rsidRDefault="004F6D36" w:rsidP="00A305A8">
      <w:pPr>
        <w:pStyle w:val="wuBaseText"/>
      </w:pPr>
      <w:r w:rsidRPr="004F6D36">
        <w:rPr>
          <w:noProof/>
        </w:rPr>
        <w:drawing>
          <wp:anchor distT="0" distB="0" distL="114300" distR="114300" simplePos="0" relativeHeight="251670528" behindDoc="0" locked="0" layoutInCell="1" allowOverlap="1" wp14:anchorId="0393A732" wp14:editId="5281ED0C">
            <wp:simplePos x="0" y="0"/>
            <wp:positionH relativeFrom="column">
              <wp:posOffset>0</wp:posOffset>
            </wp:positionH>
            <wp:positionV relativeFrom="paragraph">
              <wp:posOffset>1003300</wp:posOffset>
            </wp:positionV>
            <wp:extent cx="6858000" cy="2108200"/>
            <wp:effectExtent l="0" t="0" r="0" b="0"/>
            <wp:wrapTight wrapText="bothSides">
              <wp:wrapPolygon edited="0">
                <wp:start x="0" y="0"/>
                <wp:lineTo x="0" y="21340"/>
                <wp:lineTo x="21520" y="21340"/>
                <wp:lineTo x="2152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5EDDAD" w14:textId="77777777" w:rsidR="004F6D36" w:rsidRDefault="004F6D36" w:rsidP="00A305A8">
      <w:pPr>
        <w:pStyle w:val="wuBaseText"/>
      </w:pPr>
    </w:p>
    <w:p w14:paraId="646B171A" w14:textId="77777777" w:rsidR="00A305A8" w:rsidRDefault="00A305A8" w:rsidP="00A305A8">
      <w:pPr>
        <w:pStyle w:val="wuBaseText"/>
      </w:pPr>
      <w:r>
        <w:br w:type="page"/>
      </w:r>
      <w:r>
        <w:lastRenderedPageBreak/>
        <w:t>Explain how a weather forecaster might use probability.</w:t>
      </w:r>
    </w:p>
    <w:p w14:paraId="0203C13E" w14:textId="77777777" w:rsidR="00A305A8" w:rsidRDefault="00A305A8" w:rsidP="00A305A8">
      <w:pPr>
        <w:pStyle w:val="wuBaseText"/>
      </w:pPr>
    </w:p>
    <w:p w14:paraId="65190E1C" w14:textId="77777777" w:rsidR="00A305A8" w:rsidRDefault="00A305A8" w:rsidP="00A305A8">
      <w:pPr>
        <w:pStyle w:val="wuBaseText"/>
      </w:pPr>
    </w:p>
    <w:p w14:paraId="0D3F36EC" w14:textId="77777777" w:rsidR="00A305A8" w:rsidRDefault="00A305A8" w:rsidP="00A305A8">
      <w:pPr>
        <w:pStyle w:val="wuBaseText"/>
      </w:pPr>
    </w:p>
    <w:p w14:paraId="4D2AB1AF" w14:textId="07A3766A" w:rsidR="00A305A8" w:rsidRPr="0010256E" w:rsidRDefault="00A07211" w:rsidP="00A305A8">
      <w:pPr>
        <w:pStyle w:val="wuDirectionLine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5D6FD4ED" wp14:editId="360D3D0B">
            <wp:simplePos x="0" y="0"/>
            <wp:positionH relativeFrom="column">
              <wp:posOffset>2983230</wp:posOffset>
            </wp:positionH>
            <wp:positionV relativeFrom="paragraph">
              <wp:posOffset>400050</wp:posOffset>
            </wp:positionV>
            <wp:extent cx="4331970" cy="2342515"/>
            <wp:effectExtent l="0" t="0" r="11430" b="0"/>
            <wp:wrapNone/>
            <wp:docPr id="1" name="Picture 1" descr="TA: C:\replacearts\Red Resources by Chapter\Red Chapter 10 RBC\Arts\PNGs\mscc7_rbc_1002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31970" cy="2342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5A8">
        <w:t xml:space="preserve">You are playing a game </w:t>
      </w:r>
      <w:r w:rsidR="00A305A8">
        <w:br/>
        <w:t>using the spinners shown.</w:t>
      </w:r>
    </w:p>
    <w:p w14:paraId="79EF5805" w14:textId="77777777" w:rsidR="00A305A8" w:rsidRDefault="00A305A8" w:rsidP="00A305A8">
      <w:pPr>
        <w:pStyle w:val="wuNumList1"/>
      </w:pPr>
      <w:r>
        <w:tab/>
      </w:r>
      <w:r w:rsidRPr="0010256E">
        <w:rPr>
          <w:rStyle w:val="wuListNumber"/>
        </w:rPr>
        <w:t>1.</w:t>
      </w:r>
      <w:r>
        <w:tab/>
        <w:t xml:space="preserve">You want to move up. </w:t>
      </w:r>
      <w:r>
        <w:br/>
        <w:t xml:space="preserve">On which spinner are </w:t>
      </w:r>
      <w:r>
        <w:br/>
        <w:t xml:space="preserve">you more likely to </w:t>
      </w:r>
      <w:r>
        <w:br/>
        <w:t>spin “Up”? Explain.</w:t>
      </w:r>
    </w:p>
    <w:p w14:paraId="6E10A2A9" w14:textId="77777777" w:rsidR="00A305A8" w:rsidRDefault="00A305A8" w:rsidP="00A305A8">
      <w:pPr>
        <w:pStyle w:val="wuNumList1"/>
      </w:pPr>
      <w:r>
        <w:tab/>
      </w:r>
      <w:r w:rsidRPr="0010256E">
        <w:rPr>
          <w:rStyle w:val="wuListNumber"/>
        </w:rPr>
        <w:t>2.</w:t>
      </w:r>
      <w:r>
        <w:tab/>
        <w:t xml:space="preserve">You want to reverse. </w:t>
      </w:r>
      <w:r>
        <w:br/>
        <w:t xml:space="preserve">Which spinner would </w:t>
      </w:r>
      <w:r>
        <w:br/>
        <w:t>you spin? Explain.</w:t>
      </w:r>
    </w:p>
    <w:p w14:paraId="0F3D2E80" w14:textId="77777777" w:rsidR="00A305A8" w:rsidRDefault="00A305A8" w:rsidP="00A305A8">
      <w:pPr>
        <w:pStyle w:val="wuNumList1"/>
      </w:pPr>
    </w:p>
    <w:p w14:paraId="392D96C7" w14:textId="77777777" w:rsidR="00A305A8" w:rsidRDefault="00A305A8" w:rsidP="00A305A8">
      <w:pPr>
        <w:pStyle w:val="wuNumList1"/>
        <w:rPr>
          <w:b/>
          <w:u w:val="single"/>
        </w:rPr>
      </w:pPr>
      <w:r>
        <w:rPr>
          <w:b/>
          <w:u w:val="single"/>
        </w:rPr>
        <w:t>Probability:</w:t>
      </w:r>
    </w:p>
    <w:p w14:paraId="24FE2590" w14:textId="53D195DE" w:rsidR="00A305A8" w:rsidRPr="00AD3AB8" w:rsidRDefault="00AD3AB8" w:rsidP="00A305A8">
      <w:pPr>
        <w:pStyle w:val="wuNumList1"/>
        <w:rPr>
          <w:b/>
          <w:color w:val="FF0000"/>
          <w:u w:val="single"/>
        </w:rPr>
      </w:pPr>
      <w:r>
        <w:rPr>
          <w:b/>
          <w:color w:val="FF0000"/>
          <w:u w:val="single"/>
        </w:rPr>
        <w:t xml:space="preserve">A # that measures the likelihood that the event will occur. </w:t>
      </w:r>
      <w:r w:rsidR="008305E8">
        <w:rPr>
          <w:b/>
          <w:color w:val="FF0000"/>
          <w:u w:val="single"/>
        </w:rPr>
        <w:t xml:space="preserve"> Probability must be between 0 and 1.</w:t>
      </w:r>
    </w:p>
    <w:p w14:paraId="44F3D3EA" w14:textId="77777777" w:rsidR="00A305A8" w:rsidRDefault="00A305A8" w:rsidP="00A305A8">
      <w:pPr>
        <w:pStyle w:val="wuNumList1"/>
        <w:rPr>
          <w:b/>
          <w:u w:val="single"/>
        </w:rPr>
      </w:pPr>
    </w:p>
    <w:p w14:paraId="5915803D" w14:textId="77777777" w:rsidR="00A305A8" w:rsidRDefault="00A305A8" w:rsidP="00A305A8">
      <w:pPr>
        <w:pStyle w:val="wuNumList1"/>
        <w:rPr>
          <w:b/>
          <w:u w:val="single"/>
        </w:rPr>
      </w:pPr>
    </w:p>
    <w:p w14:paraId="28E581E6" w14:textId="77777777" w:rsidR="00A305A8" w:rsidRDefault="00A305A8" w:rsidP="00A305A8">
      <w:pPr>
        <w:pStyle w:val="wuNumList1"/>
        <w:rPr>
          <w:b/>
          <w:u w:val="single"/>
        </w:rPr>
      </w:pPr>
    </w:p>
    <w:p w14:paraId="07B510F3" w14:textId="77777777" w:rsidR="00A305A8" w:rsidRDefault="00A305A8" w:rsidP="00A305A8">
      <w:pPr>
        <w:pStyle w:val="wuNumList1"/>
        <w:rPr>
          <w:b/>
          <w:u w:val="single"/>
        </w:rPr>
      </w:pPr>
    </w:p>
    <w:p w14:paraId="2A6F493B" w14:textId="77777777" w:rsidR="008305E8" w:rsidRDefault="008305E8" w:rsidP="00A305A8">
      <w:pPr>
        <w:pStyle w:val="wuNumList1"/>
        <w:rPr>
          <w:b/>
          <w:u w:val="single"/>
        </w:rPr>
      </w:pPr>
    </w:p>
    <w:p w14:paraId="4857FD30" w14:textId="77777777" w:rsidR="00A305A8" w:rsidRDefault="00A305A8" w:rsidP="00A305A8">
      <w:pPr>
        <w:pStyle w:val="epDirectionLine"/>
        <w:rPr>
          <w:sz w:val="40"/>
          <w:szCs w:val="40"/>
        </w:rPr>
      </w:pPr>
      <w:r w:rsidRPr="00A305A8">
        <w:rPr>
          <w:noProof/>
          <w:sz w:val="40"/>
          <w:szCs w:val="40"/>
        </w:rPr>
        <w:drawing>
          <wp:anchor distT="0" distB="0" distL="114300" distR="114300" simplePos="0" relativeHeight="251669504" behindDoc="0" locked="0" layoutInCell="1" allowOverlap="1" wp14:anchorId="448B4736" wp14:editId="2FCBE3B8">
            <wp:simplePos x="0" y="0"/>
            <wp:positionH relativeFrom="column">
              <wp:posOffset>5029200</wp:posOffset>
            </wp:positionH>
            <wp:positionV relativeFrom="paragraph">
              <wp:posOffset>114300</wp:posOffset>
            </wp:positionV>
            <wp:extent cx="2362200" cy="1600200"/>
            <wp:effectExtent l="0" t="0" r="0" b="0"/>
            <wp:wrapNone/>
            <wp:docPr id="2" name="Picture 2" descr="TA: C:\replacearts\Red Resources by Chapter\Red Chapter 10 RBC\Arts\PNGs\mscc7_rbc_1002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A305A8">
        <w:rPr>
          <w:sz w:val="40"/>
          <w:szCs w:val="40"/>
        </w:rPr>
        <w:t xml:space="preserve">You are playing a game using </w:t>
      </w:r>
      <w:r>
        <w:rPr>
          <w:sz w:val="40"/>
          <w:szCs w:val="40"/>
        </w:rPr>
        <w:t xml:space="preserve">the </w:t>
      </w:r>
      <w:r w:rsidRPr="00A305A8">
        <w:rPr>
          <w:sz w:val="40"/>
          <w:szCs w:val="40"/>
        </w:rPr>
        <w:t>spinners shown.</w:t>
      </w:r>
    </w:p>
    <w:p w14:paraId="7298FC24" w14:textId="77777777" w:rsidR="00A305A8" w:rsidRPr="00A305A8" w:rsidRDefault="00A305A8" w:rsidP="00A305A8">
      <w:pPr>
        <w:pStyle w:val="epDirectionLine"/>
        <w:rPr>
          <w:sz w:val="40"/>
          <w:szCs w:val="40"/>
        </w:rPr>
      </w:pPr>
    </w:p>
    <w:p w14:paraId="720DEBE2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 xml:space="preserve">You want to spin red. Which spinner should </w:t>
      </w:r>
      <w:r w:rsidRPr="00A305A8">
        <w:rPr>
          <w:sz w:val="40"/>
          <w:szCs w:val="40"/>
        </w:rPr>
        <w:br/>
        <w:t>you spin? Explain.</w:t>
      </w:r>
    </w:p>
    <w:p w14:paraId="1B1F3238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16D63E3A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You want to spin yellow. Which spinner should you spin? Explain.</w:t>
      </w:r>
    </w:p>
    <w:p w14:paraId="341DED2B" w14:textId="77777777" w:rsidR="00A305A8" w:rsidRDefault="00A305A8" w:rsidP="00A305A8">
      <w:pPr>
        <w:pStyle w:val="epNumList1"/>
        <w:ind w:left="0" w:firstLine="0"/>
        <w:rPr>
          <w:sz w:val="40"/>
          <w:szCs w:val="40"/>
        </w:rPr>
      </w:pPr>
    </w:p>
    <w:p w14:paraId="7B206A00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258F8AF9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You want to spin blue. Does it matter which spinner you spin? Explain.</w:t>
      </w:r>
    </w:p>
    <w:p w14:paraId="0ED3276F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559C90E9" w14:textId="77777777" w:rsidR="00A305A8" w:rsidRDefault="00A305A8" w:rsidP="00A305A8">
      <w:pPr>
        <w:pStyle w:val="epDirectionLine"/>
        <w:rPr>
          <w:sz w:val="40"/>
          <w:szCs w:val="40"/>
        </w:rPr>
      </w:pPr>
      <w:r w:rsidRPr="00A305A8">
        <w:rPr>
          <w:sz w:val="40"/>
          <w:szCs w:val="40"/>
        </w:rPr>
        <w:t>Describe the likelihood of the event given its probability.</w:t>
      </w:r>
    </w:p>
    <w:p w14:paraId="72700E56" w14:textId="77777777" w:rsidR="00A305A8" w:rsidRPr="00A305A8" w:rsidRDefault="00A305A8" w:rsidP="00A305A8"/>
    <w:p w14:paraId="4FE2F553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The probabi</w:t>
      </w:r>
      <w:r>
        <w:rPr>
          <w:sz w:val="40"/>
          <w:szCs w:val="40"/>
        </w:rPr>
        <w:t xml:space="preserve">lity that it will snow today is </w:t>
      </w:r>
      <w:r w:rsidRPr="00A305A8">
        <w:rPr>
          <w:sz w:val="40"/>
          <w:szCs w:val="40"/>
        </w:rPr>
        <w:t>zero.</w:t>
      </w:r>
    </w:p>
    <w:p w14:paraId="50EA4333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4620D165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You make a free throw 70% of the time.</w:t>
      </w:r>
    </w:p>
    <w:p w14:paraId="740DEFAC" w14:textId="77777777" w:rsidR="00A305A8" w:rsidRDefault="00A305A8" w:rsidP="00A305A8">
      <w:pPr>
        <w:pStyle w:val="epNumList1"/>
        <w:ind w:left="0" w:firstLine="0"/>
        <w:rPr>
          <w:sz w:val="40"/>
          <w:szCs w:val="40"/>
        </w:rPr>
      </w:pPr>
    </w:p>
    <w:p w14:paraId="55B08D79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71303BB0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 xml:space="preserve">Your band marches in </w:t>
      </w:r>
      <w:r w:rsidRPr="00A305A8">
        <w:rPr>
          <w:position w:val="-24"/>
          <w:sz w:val="40"/>
          <w:szCs w:val="40"/>
        </w:rPr>
        <w:object w:dxaOrig="220" w:dyaOrig="620" w14:anchorId="2890E558">
          <v:shape id="_x0000_i1031" type="#_x0000_t75" style="width:11pt;height:31pt" o:ole="">
            <v:imagedata r:id="rId25" o:title=""/>
          </v:shape>
          <o:OLEObject Type="Embed" ProgID="Equation.DSMT4" ShapeID="_x0000_i1031" DrawAspect="Content" ObjectID="_1364976487"/>
        </w:object>
      </w:r>
      <w:r w:rsidRPr="00A305A8">
        <w:rPr>
          <w:sz w:val="40"/>
          <w:szCs w:val="40"/>
        </w:rPr>
        <w:t xml:space="preserve"> of the parades. </w:t>
      </w:r>
    </w:p>
    <w:p w14:paraId="626EBBE2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4D2AAB23" w14:textId="77777777" w:rsidR="00A305A8" w:rsidRDefault="00A305A8" w:rsidP="00A305A8">
      <w:pPr>
        <w:pStyle w:val="epDirectionLine"/>
        <w:ind w:right="1200"/>
        <w:rPr>
          <w:sz w:val="40"/>
          <w:szCs w:val="40"/>
        </w:rPr>
      </w:pPr>
      <w:r w:rsidRPr="00A305A8">
        <w:rPr>
          <w:sz w:val="40"/>
          <w:szCs w:val="40"/>
        </w:rPr>
        <w:t>You randomly choose one song from a collection of 4 country songs, 2 jazz songs, 3 rock songs, and 1 pop song. Find the probability of the event.</w:t>
      </w:r>
    </w:p>
    <w:p w14:paraId="78F435FA" w14:textId="77777777" w:rsidR="00A305A8" w:rsidRPr="00A305A8" w:rsidRDefault="00A305A8" w:rsidP="00A305A8"/>
    <w:p w14:paraId="4BC7B6F9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Choosing a jazz song</w:t>
      </w:r>
    </w:p>
    <w:p w14:paraId="47C351BD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2B238CFD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Choosing a pop song</w:t>
      </w:r>
    </w:p>
    <w:p w14:paraId="0DE48AC6" w14:textId="77777777" w:rsidR="00A305A8" w:rsidRDefault="00A305A8" w:rsidP="00A305A8">
      <w:pPr>
        <w:pStyle w:val="epNumList1"/>
        <w:ind w:left="0" w:firstLine="0"/>
        <w:rPr>
          <w:sz w:val="40"/>
          <w:szCs w:val="40"/>
        </w:rPr>
      </w:pPr>
    </w:p>
    <w:p w14:paraId="13AC7EA3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5B82E93D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i/>
          <w:sz w:val="40"/>
          <w:szCs w:val="40"/>
        </w:rPr>
        <w:t>Not</w:t>
      </w:r>
      <w:r w:rsidRPr="00A305A8">
        <w:rPr>
          <w:sz w:val="40"/>
          <w:szCs w:val="40"/>
        </w:rPr>
        <w:t xml:space="preserve"> choosing a country song</w:t>
      </w:r>
    </w:p>
    <w:p w14:paraId="483AA193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0C556B22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>Choosing a blues song</w:t>
      </w:r>
    </w:p>
    <w:p w14:paraId="43FBABF4" w14:textId="77777777" w:rsidR="00A305A8" w:rsidRDefault="00A305A8" w:rsidP="00A305A8">
      <w:pPr>
        <w:pStyle w:val="epNumList1"/>
        <w:ind w:left="0" w:firstLine="0"/>
        <w:rPr>
          <w:sz w:val="40"/>
          <w:szCs w:val="40"/>
        </w:rPr>
      </w:pPr>
    </w:p>
    <w:p w14:paraId="290076C0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11D865B1" w14:textId="77777777" w:rsidR="00A305A8" w:rsidRDefault="00A305A8" w:rsidP="00A305A8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A305A8">
        <w:rPr>
          <w:sz w:val="40"/>
          <w:szCs w:val="40"/>
        </w:rPr>
        <w:t xml:space="preserve">Your football team has a 75% chance of winning a game. Your team is scheduled to play 16 games. Estimate how many games your team will win. </w:t>
      </w:r>
    </w:p>
    <w:p w14:paraId="35C1E4C9" w14:textId="77777777" w:rsid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6A72B04F" w14:textId="77777777" w:rsid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4CE2B6DE" w14:textId="77777777" w:rsid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308E3944" w14:textId="77777777" w:rsid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70BADB66" w14:textId="77777777" w:rsidR="00591811" w:rsidRDefault="00591811" w:rsidP="00A305A8">
      <w:pPr>
        <w:pStyle w:val="epNumList1"/>
        <w:ind w:left="500" w:firstLine="0"/>
        <w:rPr>
          <w:sz w:val="40"/>
          <w:szCs w:val="40"/>
        </w:rPr>
      </w:pPr>
      <w:bookmarkStart w:id="0" w:name="_GoBack"/>
      <w:bookmarkEnd w:id="0"/>
    </w:p>
    <w:p w14:paraId="5B37BEA4" w14:textId="77777777" w:rsidR="00A305A8" w:rsidRPr="00A305A8" w:rsidRDefault="00A305A8" w:rsidP="00A305A8">
      <w:pPr>
        <w:pStyle w:val="epNumList1"/>
        <w:ind w:left="500" w:firstLine="0"/>
        <w:rPr>
          <w:sz w:val="40"/>
          <w:szCs w:val="40"/>
        </w:rPr>
      </w:pPr>
    </w:p>
    <w:p w14:paraId="04998AB9" w14:textId="77777777" w:rsidR="00A305A8" w:rsidRDefault="00A305A8" w:rsidP="00A305A8">
      <w:pPr>
        <w:pStyle w:val="epNumList1"/>
        <w:numPr>
          <w:ilvl w:val="0"/>
          <w:numId w:val="1"/>
        </w:numPr>
        <w:ind w:right="960"/>
        <w:rPr>
          <w:sz w:val="40"/>
          <w:szCs w:val="40"/>
        </w:rPr>
      </w:pPr>
      <w:r w:rsidRPr="00A305A8">
        <w:rPr>
          <w:sz w:val="40"/>
          <w:szCs w:val="40"/>
        </w:rPr>
        <w:t>In a classroom, the probability that the teacher chooses a boy from 20 students is 0.45.</w:t>
      </w:r>
    </w:p>
    <w:p w14:paraId="116B9953" w14:textId="77777777" w:rsidR="00A305A8" w:rsidRPr="00A305A8" w:rsidRDefault="00A305A8" w:rsidP="00A305A8">
      <w:pPr>
        <w:pStyle w:val="epNumList1"/>
        <w:ind w:left="500" w:right="960" w:firstLine="0"/>
        <w:rPr>
          <w:sz w:val="40"/>
          <w:szCs w:val="40"/>
        </w:rPr>
      </w:pPr>
    </w:p>
    <w:p w14:paraId="67E5CEE1" w14:textId="77777777" w:rsidR="00A305A8" w:rsidRDefault="00A305A8" w:rsidP="00A305A8">
      <w:pPr>
        <w:pStyle w:val="epLetSubList1"/>
        <w:numPr>
          <w:ilvl w:val="0"/>
          <w:numId w:val="2"/>
        </w:numPr>
        <w:rPr>
          <w:sz w:val="40"/>
          <w:szCs w:val="40"/>
        </w:rPr>
      </w:pPr>
      <w:r w:rsidRPr="00A305A8">
        <w:rPr>
          <w:sz w:val="40"/>
          <w:szCs w:val="40"/>
        </w:rPr>
        <w:t xml:space="preserve">How many students are </w:t>
      </w:r>
      <w:r w:rsidRPr="00A305A8">
        <w:rPr>
          <w:i/>
          <w:sz w:val="40"/>
          <w:szCs w:val="40"/>
        </w:rPr>
        <w:t>not</w:t>
      </w:r>
      <w:r w:rsidRPr="00A305A8">
        <w:rPr>
          <w:sz w:val="40"/>
          <w:szCs w:val="40"/>
        </w:rPr>
        <w:t xml:space="preserve"> boys?</w:t>
      </w:r>
    </w:p>
    <w:p w14:paraId="763E83BF" w14:textId="77777777" w:rsidR="00A305A8" w:rsidRPr="00A305A8" w:rsidRDefault="00A305A8" w:rsidP="00A305A8">
      <w:pPr>
        <w:pStyle w:val="epLetSubList1"/>
        <w:ind w:left="880" w:firstLine="0"/>
        <w:rPr>
          <w:sz w:val="40"/>
          <w:szCs w:val="40"/>
        </w:rPr>
      </w:pPr>
    </w:p>
    <w:p w14:paraId="575139CF" w14:textId="77777777" w:rsidR="00A305A8" w:rsidRDefault="00A305A8" w:rsidP="00A305A8">
      <w:pPr>
        <w:pStyle w:val="epLetSubList1"/>
        <w:numPr>
          <w:ilvl w:val="0"/>
          <w:numId w:val="2"/>
        </w:numPr>
        <w:rPr>
          <w:sz w:val="40"/>
          <w:szCs w:val="40"/>
        </w:rPr>
      </w:pPr>
      <w:r w:rsidRPr="00A305A8">
        <w:rPr>
          <w:sz w:val="40"/>
          <w:szCs w:val="40"/>
        </w:rPr>
        <w:t xml:space="preserve">Describe the likelihood of </w:t>
      </w:r>
      <w:r w:rsidRPr="00A305A8">
        <w:rPr>
          <w:i/>
          <w:sz w:val="40"/>
          <w:szCs w:val="40"/>
        </w:rPr>
        <w:t>not</w:t>
      </w:r>
      <w:r w:rsidRPr="00A305A8">
        <w:rPr>
          <w:sz w:val="40"/>
          <w:szCs w:val="40"/>
        </w:rPr>
        <w:t xml:space="preserve"> choosing a boy.</w:t>
      </w:r>
    </w:p>
    <w:p w14:paraId="6223AB1D" w14:textId="77777777" w:rsidR="00A305A8" w:rsidRDefault="00A305A8" w:rsidP="00A305A8">
      <w:pPr>
        <w:pStyle w:val="epLetSubList1"/>
        <w:ind w:left="0" w:firstLine="0"/>
        <w:rPr>
          <w:sz w:val="40"/>
          <w:szCs w:val="40"/>
        </w:rPr>
      </w:pPr>
    </w:p>
    <w:p w14:paraId="0D686D7A" w14:textId="77777777" w:rsidR="00A305A8" w:rsidRPr="00A305A8" w:rsidRDefault="00A305A8" w:rsidP="00A305A8">
      <w:pPr>
        <w:pStyle w:val="epLetSubList1"/>
        <w:ind w:left="880" w:firstLine="0"/>
        <w:rPr>
          <w:sz w:val="40"/>
          <w:szCs w:val="40"/>
        </w:rPr>
      </w:pPr>
    </w:p>
    <w:p w14:paraId="7A3C910C" w14:textId="77777777" w:rsidR="00A305A8" w:rsidRPr="00A305A8" w:rsidRDefault="00A305A8" w:rsidP="00A305A8">
      <w:pPr>
        <w:pStyle w:val="epNumList1"/>
        <w:rPr>
          <w:sz w:val="40"/>
          <w:szCs w:val="40"/>
        </w:rPr>
      </w:pPr>
      <w:r w:rsidRPr="00A305A8">
        <w:rPr>
          <w:sz w:val="40"/>
          <w:szCs w:val="40"/>
        </w:rPr>
        <w:tab/>
      </w:r>
      <w:r w:rsidRPr="00A305A8">
        <w:rPr>
          <w:rStyle w:val="epListNumber"/>
          <w:sz w:val="40"/>
          <w:szCs w:val="40"/>
        </w:rPr>
        <w:t>13.</w:t>
      </w:r>
      <w:r w:rsidRPr="00A305A8">
        <w:rPr>
          <w:sz w:val="40"/>
          <w:szCs w:val="40"/>
        </w:rPr>
        <w:tab/>
      </w:r>
      <w:r>
        <w:rPr>
          <w:sz w:val="40"/>
          <w:szCs w:val="40"/>
        </w:rPr>
        <w:t xml:space="preserve"> </w:t>
      </w:r>
      <w:r w:rsidRPr="00A305A8">
        <w:rPr>
          <w:sz w:val="40"/>
          <w:szCs w:val="40"/>
        </w:rPr>
        <w:t>A box contains ten slips of paper numbered 1 through 10. Find the probability and describe the likelihood of each event.</w:t>
      </w:r>
    </w:p>
    <w:p w14:paraId="00956E40" w14:textId="77777777" w:rsidR="00A305A8" w:rsidRPr="00A305A8" w:rsidRDefault="00A305A8" w:rsidP="00A305A8">
      <w:pPr>
        <w:pStyle w:val="epLetSubList1"/>
        <w:rPr>
          <w:sz w:val="40"/>
          <w:szCs w:val="40"/>
        </w:rPr>
      </w:pPr>
      <w:r w:rsidRPr="00A305A8">
        <w:rPr>
          <w:sz w:val="40"/>
          <w:szCs w:val="40"/>
        </w:rPr>
        <w:tab/>
      </w:r>
      <w:r w:rsidRPr="00A305A8">
        <w:rPr>
          <w:rStyle w:val="epListNumber"/>
          <w:sz w:val="40"/>
          <w:szCs w:val="40"/>
        </w:rPr>
        <w:t>a.</w:t>
      </w:r>
      <w:r w:rsidRPr="00A305A8">
        <w:rPr>
          <w:sz w:val="40"/>
          <w:szCs w:val="40"/>
        </w:rPr>
        <w:tab/>
        <w:t>Choosing a number greater than 2</w:t>
      </w:r>
    </w:p>
    <w:p w14:paraId="7FB34E82" w14:textId="77777777" w:rsidR="00A305A8" w:rsidRPr="00A305A8" w:rsidRDefault="00A305A8" w:rsidP="00A305A8">
      <w:pPr>
        <w:pStyle w:val="epLetSubList1"/>
        <w:rPr>
          <w:sz w:val="40"/>
          <w:szCs w:val="40"/>
        </w:rPr>
      </w:pPr>
      <w:r w:rsidRPr="00A305A8">
        <w:rPr>
          <w:sz w:val="40"/>
          <w:szCs w:val="40"/>
        </w:rPr>
        <w:tab/>
      </w:r>
      <w:r w:rsidRPr="00A305A8">
        <w:rPr>
          <w:rStyle w:val="epListNumber"/>
          <w:sz w:val="40"/>
          <w:szCs w:val="40"/>
        </w:rPr>
        <w:t>b.</w:t>
      </w:r>
      <w:r w:rsidRPr="00A305A8">
        <w:rPr>
          <w:sz w:val="40"/>
          <w:szCs w:val="40"/>
        </w:rPr>
        <w:tab/>
        <w:t>Choosing a number that is a multiple of 2</w:t>
      </w:r>
    </w:p>
    <w:p w14:paraId="1CD7D973" w14:textId="77777777" w:rsidR="00A305A8" w:rsidRPr="00A305A8" w:rsidRDefault="00A305A8" w:rsidP="00A305A8">
      <w:pPr>
        <w:pStyle w:val="epLetSubList1"/>
        <w:rPr>
          <w:sz w:val="40"/>
          <w:szCs w:val="40"/>
        </w:rPr>
      </w:pPr>
      <w:r w:rsidRPr="00A305A8">
        <w:rPr>
          <w:sz w:val="40"/>
          <w:szCs w:val="40"/>
        </w:rPr>
        <w:tab/>
      </w:r>
      <w:r w:rsidRPr="00A305A8">
        <w:rPr>
          <w:rStyle w:val="epListNumber"/>
          <w:sz w:val="40"/>
          <w:szCs w:val="40"/>
        </w:rPr>
        <w:t>c.</w:t>
      </w:r>
      <w:r w:rsidRPr="00A305A8">
        <w:rPr>
          <w:sz w:val="40"/>
          <w:szCs w:val="40"/>
        </w:rPr>
        <w:tab/>
        <w:t>Choosing a number that is less than 10</w:t>
      </w:r>
    </w:p>
    <w:p w14:paraId="1FBDD856" w14:textId="77777777" w:rsidR="00A305A8" w:rsidRPr="00A305A8" w:rsidRDefault="00A305A8" w:rsidP="00A305A8">
      <w:pPr>
        <w:pStyle w:val="wuNumList1"/>
        <w:rPr>
          <w:b/>
          <w:u w:val="single"/>
        </w:rPr>
      </w:pPr>
    </w:p>
    <w:p w14:paraId="512120A0" w14:textId="77777777" w:rsidR="00A305A8" w:rsidRPr="00A305A8" w:rsidRDefault="00A305A8" w:rsidP="00A305A8">
      <w:pPr>
        <w:pStyle w:val="wuNumList1"/>
      </w:pPr>
    </w:p>
    <w:p w14:paraId="7EED7B9A" w14:textId="77777777" w:rsidR="00C92EB1" w:rsidRPr="00A305A8" w:rsidRDefault="00C92EB1">
      <w:pPr>
        <w:rPr>
          <w:sz w:val="40"/>
          <w:szCs w:val="40"/>
        </w:rPr>
      </w:pPr>
    </w:p>
    <w:sectPr w:rsidR="00C92EB1" w:rsidRPr="00A305A8" w:rsidSect="00A305A8">
      <w:footerReference w:type="even" r:id="rId27"/>
      <w:footerReference w:type="default" r:id="rId28"/>
      <w:pgSz w:w="12240" w:h="15840" w:code="1"/>
      <w:pgMar w:top="840" w:right="720" w:bottom="660" w:left="720" w:header="720" w:footer="660" w:gutter="0"/>
      <w:pgNumType w:start="32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A95A30" w14:textId="77777777" w:rsidR="00AD3AB8" w:rsidRDefault="00AD3AB8" w:rsidP="00A305A8">
      <w:r>
        <w:separator/>
      </w:r>
    </w:p>
  </w:endnote>
  <w:endnote w:type="continuationSeparator" w:id="0">
    <w:p w14:paraId="4CEC4D22" w14:textId="77777777" w:rsidR="00AD3AB8" w:rsidRDefault="00AD3AB8" w:rsidP="00A305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507829" w14:textId="77777777" w:rsidR="00AD3AB8" w:rsidRDefault="00AD3AB8" w:rsidP="00A0721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24</w:t>
    </w:r>
    <w:r>
      <w:rPr>
        <w:rStyle w:val="PageNumber"/>
      </w:rPr>
      <w:fldChar w:fldCharType="end"/>
    </w:r>
  </w:p>
  <w:p w14:paraId="091E9A69" w14:textId="77777777" w:rsidR="00AD3AB8" w:rsidRDefault="00AD3AB8" w:rsidP="00A0721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761655A1" w14:textId="77777777" w:rsidR="00AD3AB8" w:rsidRPr="004067DF" w:rsidRDefault="00AD3AB8" w:rsidP="00A0721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18675C" w14:textId="77777777" w:rsidR="00AD3AB8" w:rsidRPr="004067DF" w:rsidRDefault="00AD3AB8" w:rsidP="00A07211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BB3616" w14:textId="77777777" w:rsidR="00AD3AB8" w:rsidRDefault="00AD3AB8" w:rsidP="00A305A8">
      <w:r>
        <w:separator/>
      </w:r>
    </w:p>
  </w:footnote>
  <w:footnote w:type="continuationSeparator" w:id="0">
    <w:p w14:paraId="4C5D7D4A" w14:textId="77777777" w:rsidR="00AD3AB8" w:rsidRDefault="00AD3AB8" w:rsidP="00A305A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C269B"/>
    <w:multiLevelType w:val="hybridMultilevel"/>
    <w:tmpl w:val="A24EFFCC"/>
    <w:lvl w:ilvl="0" w:tplc="54245808">
      <w:start w:val="1"/>
      <w:numFmt w:val="lowerLetter"/>
      <w:lvlText w:val="%1."/>
      <w:lvlJc w:val="left"/>
      <w:pPr>
        <w:ind w:left="880" w:hanging="420"/>
      </w:pPr>
      <w:rPr>
        <w:rFonts w:ascii="Arial" w:hAnsi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40" w:hanging="360"/>
      </w:pPr>
    </w:lvl>
    <w:lvl w:ilvl="2" w:tplc="0409001B" w:tentative="1">
      <w:start w:val="1"/>
      <w:numFmt w:val="lowerRoman"/>
      <w:lvlText w:val="%3."/>
      <w:lvlJc w:val="right"/>
      <w:pPr>
        <w:ind w:left="2260" w:hanging="180"/>
      </w:pPr>
    </w:lvl>
    <w:lvl w:ilvl="3" w:tplc="0409000F" w:tentative="1">
      <w:start w:val="1"/>
      <w:numFmt w:val="decimal"/>
      <w:lvlText w:val="%4."/>
      <w:lvlJc w:val="left"/>
      <w:pPr>
        <w:ind w:left="2980" w:hanging="360"/>
      </w:pPr>
    </w:lvl>
    <w:lvl w:ilvl="4" w:tplc="04090019" w:tentative="1">
      <w:start w:val="1"/>
      <w:numFmt w:val="lowerLetter"/>
      <w:lvlText w:val="%5."/>
      <w:lvlJc w:val="left"/>
      <w:pPr>
        <w:ind w:left="3700" w:hanging="360"/>
      </w:pPr>
    </w:lvl>
    <w:lvl w:ilvl="5" w:tplc="0409001B" w:tentative="1">
      <w:start w:val="1"/>
      <w:numFmt w:val="lowerRoman"/>
      <w:lvlText w:val="%6."/>
      <w:lvlJc w:val="right"/>
      <w:pPr>
        <w:ind w:left="4420" w:hanging="180"/>
      </w:pPr>
    </w:lvl>
    <w:lvl w:ilvl="6" w:tplc="0409000F" w:tentative="1">
      <w:start w:val="1"/>
      <w:numFmt w:val="decimal"/>
      <w:lvlText w:val="%7."/>
      <w:lvlJc w:val="left"/>
      <w:pPr>
        <w:ind w:left="5140" w:hanging="360"/>
      </w:pPr>
    </w:lvl>
    <w:lvl w:ilvl="7" w:tplc="04090019" w:tentative="1">
      <w:start w:val="1"/>
      <w:numFmt w:val="lowerLetter"/>
      <w:lvlText w:val="%8."/>
      <w:lvlJc w:val="left"/>
      <w:pPr>
        <w:ind w:left="5860" w:hanging="360"/>
      </w:pPr>
    </w:lvl>
    <w:lvl w:ilvl="8" w:tplc="0409001B" w:tentative="1">
      <w:start w:val="1"/>
      <w:numFmt w:val="lowerRoman"/>
      <w:lvlText w:val="%9."/>
      <w:lvlJc w:val="right"/>
      <w:pPr>
        <w:ind w:left="6580" w:hanging="180"/>
      </w:pPr>
    </w:lvl>
  </w:abstractNum>
  <w:abstractNum w:abstractNumId="1">
    <w:nsid w:val="2BB17107"/>
    <w:multiLevelType w:val="hybridMultilevel"/>
    <w:tmpl w:val="21BEC34E"/>
    <w:lvl w:ilvl="0" w:tplc="6582AFCE">
      <w:start w:val="1"/>
      <w:numFmt w:val="decimal"/>
      <w:lvlText w:val="%1."/>
      <w:lvlJc w:val="left"/>
      <w:pPr>
        <w:ind w:left="500" w:hanging="360"/>
      </w:pPr>
      <w:rPr>
        <w:rFonts w:ascii="Arial" w:hAnsi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05A8"/>
    <w:rsid w:val="004F6D36"/>
    <w:rsid w:val="00587474"/>
    <w:rsid w:val="00591811"/>
    <w:rsid w:val="008305E8"/>
    <w:rsid w:val="00A07211"/>
    <w:rsid w:val="00A274EF"/>
    <w:rsid w:val="00A305A8"/>
    <w:rsid w:val="00AD3AB8"/>
    <w:rsid w:val="00C92EB1"/>
    <w:rsid w:val="00CF4969"/>
    <w:rsid w:val="00F623F0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6F3B36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5A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305A8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305A8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305A8"/>
    <w:rPr>
      <w:rFonts w:ascii="Arial Black" w:hAnsi="Arial Black"/>
      <w:sz w:val="22"/>
    </w:rPr>
  </w:style>
  <w:style w:type="paragraph" w:customStyle="1" w:styleId="wuBaseText">
    <w:name w:val="wuBaseText"/>
    <w:rsid w:val="00A305A8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305A8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305A8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A305A8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A305A8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customStyle="1" w:styleId="Copyright">
    <w:name w:val="Copyright"/>
    <w:basedOn w:val="DefaultParagraphFont"/>
    <w:rsid w:val="00A305A8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A305A8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305A8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305A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A305A8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A305A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305A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05A8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A305A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A305A8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A305A8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rsid w:val="00A305A8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6D3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D36"/>
    <w:rPr>
      <w:rFonts w:ascii="Lucida Grande" w:eastAsia="Times New Roman" w:hAnsi="Lucida Grande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05A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305A8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305A8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305A8"/>
    <w:rPr>
      <w:rFonts w:ascii="Arial Black" w:hAnsi="Arial Black"/>
      <w:sz w:val="22"/>
    </w:rPr>
  </w:style>
  <w:style w:type="paragraph" w:customStyle="1" w:styleId="wuBaseText">
    <w:name w:val="wuBaseText"/>
    <w:rsid w:val="00A305A8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305A8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305A8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A305A8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A305A8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customStyle="1" w:styleId="Copyright">
    <w:name w:val="Copyright"/>
    <w:basedOn w:val="DefaultParagraphFont"/>
    <w:rsid w:val="00A305A8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A305A8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305A8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305A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A305A8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A305A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305A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305A8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A305A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A305A8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A305A8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LetSubList1">
    <w:name w:val="epLetSubList1"/>
    <w:basedOn w:val="Normal"/>
    <w:rsid w:val="00A305A8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6D36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D36"/>
    <w:rPr>
      <w:rFonts w:ascii="Lucida Grande" w:eastAsia="Times New Roman" w:hAnsi="Lucida Grande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8.png"/><Relationship Id="rId22" Type="http://schemas.openxmlformats.org/officeDocument/2006/relationships/image" Target="file:///C:\replacearts\Red%20Resources%20by%20Chapter\Red%20Chapter%2010%20RBC\Arts\PNGs\mscc7_rbc_1002_00.png" TargetMode="External"/><Relationship Id="rId23" Type="http://schemas.openxmlformats.org/officeDocument/2006/relationships/image" Target="media/image9.png"/><Relationship Id="rId24" Type="http://schemas.openxmlformats.org/officeDocument/2006/relationships/image" Target="file:///C:\replacearts\Red%20Resources%20by%20Chapter\Red%20Chapter%2010%20RBC\Arts\PNGs\mscc7_rbc_1002_01.png" TargetMode="External"/><Relationship Id="rId25" Type="http://schemas.openxmlformats.org/officeDocument/2006/relationships/image" Target="media/image10.wmf"/><Relationship Id="rId27" Type="http://schemas.openxmlformats.org/officeDocument/2006/relationships/footer" Target="footer1.xml"/><Relationship Id="rId28" Type="http://schemas.openxmlformats.org/officeDocument/2006/relationships/footer" Target="foot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2.wmf"/><Relationship Id="rId12" Type="http://schemas.openxmlformats.org/officeDocument/2006/relationships/image" Target="media/image3.wmf"/><Relationship Id="rId14" Type="http://schemas.openxmlformats.org/officeDocument/2006/relationships/image" Target="media/image4.wmf"/><Relationship Id="rId1" Type="http://schemas.openxmlformats.org/officeDocument/2006/relationships/numbering" Target="numbering.xml"/><Relationship Id="rId16" Type="http://schemas.openxmlformats.org/officeDocument/2006/relationships/image" Target="media/image5.wmf"/><Relationship Id="rId2" Type="http://schemas.openxmlformats.org/officeDocument/2006/relationships/styles" Target="styles.xml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5</Pages>
  <Words>312</Words>
  <Characters>1782</Characters>
  <Application>Microsoft Macintosh Word</Application>
  <DocSecurity>0</DocSecurity>
  <Lines>14</Lines>
  <Paragraphs>4</Paragraphs>
  <ScaleCrop>false</ScaleCrop>
  <Company/>
  <LinksUpToDate>false</LinksUpToDate>
  <CharactersWithSpaces>20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4</cp:revision>
  <dcterms:created xsi:type="dcterms:W3CDTF">2015-04-13T19:56:00Z</dcterms:created>
  <dcterms:modified xsi:type="dcterms:W3CDTF">2015-04-21T15:21:00Z</dcterms:modified>
</cp:coreProperties>
</file>